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62" saveSubsetFonts="1">
  <p:sldMasterIdLst>
    <p:sldMasterId id="2147483648" r:id="rId1"/>
  </p:sldMasterIdLst>
  <p:notesMasterIdLst>
    <p:notesMasterId r:id="rId23"/>
  </p:notesMasterIdLst>
  <p:sldIdLst>
    <p:sldId id="325" r:id="rId2"/>
    <p:sldId id="326" r:id="rId3"/>
    <p:sldId id="327" r:id="rId4"/>
    <p:sldId id="328" r:id="rId5"/>
    <p:sldId id="329" r:id="rId6"/>
    <p:sldId id="330" r:id="rId7"/>
    <p:sldId id="331" r:id="rId8"/>
    <p:sldId id="332" r:id="rId9"/>
    <p:sldId id="333" r:id="rId10"/>
    <p:sldId id="334" r:id="rId11"/>
    <p:sldId id="335" r:id="rId12"/>
    <p:sldId id="336" r:id="rId13"/>
    <p:sldId id="337" r:id="rId14"/>
    <p:sldId id="338" r:id="rId15"/>
    <p:sldId id="339" r:id="rId16"/>
    <p:sldId id="340" r:id="rId17"/>
    <p:sldId id="341" r:id="rId18"/>
    <p:sldId id="342" r:id="rId19"/>
    <p:sldId id="343" r:id="rId20"/>
    <p:sldId id="256" r:id="rId21"/>
    <p:sldId id="257" r:id="rId22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3333FF"/>
    <a:srgbClr val="CC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21" autoAdjust="0"/>
    <p:restoredTop sz="94660"/>
  </p:normalViewPr>
  <p:slideViewPr>
    <p:cSldViewPr>
      <p:cViewPr varScale="1">
        <p:scale>
          <a:sx n="63" d="100"/>
          <a:sy n="63" d="100"/>
        </p:scale>
        <p:origin x="1384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B86A0FA1-E153-4063-9817-32044E9AD90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150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804763" indent="-309524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238098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733337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228576" indent="-24762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DE3CA1A2-84F6-4C18-84C8-E3E5647DA181}" type="slidenum">
              <a:rPr lang="en-US" altLang="zh-TW" smtClean="0"/>
              <a:pPr>
                <a:spcBef>
                  <a:spcPct val="0"/>
                </a:spcBef>
              </a:pPr>
              <a:t>77</a:t>
            </a:fld>
            <a:endParaRPr lang="en-US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E7681C-16B1-4B30-B448-532E6AD5B35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60163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C8EC5C-CA00-4DE6-A505-9A274955EE0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84609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F45D0-C1AF-450C-A6F5-80C76E2350F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04221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03998-661C-4145-BB52-96D449230FA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499311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E569BE-6E70-4E12-A92A-9B3EC093021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331381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7667625" y="260350"/>
            <a:ext cx="1090613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97227844-6326-404B-9B8D-16D2B4D999F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26985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1CC91-8ECA-4D35-9C97-76AE6050484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892218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098595-20C2-4979-9C9E-697AF2FB69D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683900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31A7B189-59AC-4ECF-8DBE-7A9AC400314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241088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FFF86C-C813-45FB-9AC7-01D57F008AF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24069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1CAB97-D3F2-42ED-86EE-9AFBD9BAFDD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532281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81CBD195-50D0-4244-8043-469085FD50A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40" r:id="rId4"/>
    <p:sldLayoutId id="2147483834" r:id="rId5"/>
    <p:sldLayoutId id="2147483835" r:id="rId6"/>
    <p:sldLayoutId id="2147483841" r:id="rId7"/>
    <p:sldLayoutId id="2147483836" r:id="rId8"/>
    <p:sldLayoutId id="2147483837" r:id="rId9"/>
    <p:sldLayoutId id="2147483838" r:id="rId10"/>
    <p:sldLayoutId id="214748383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s://matplotlib.org/stable/api/_as_gen/matplotlib.pyplot.xticks.html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E70708A-9B0F-4F35-AC8E-53C7D42326F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93775"/>
          </a:xfrm>
        </p:spPr>
        <p:txBody>
          <a:bodyPr/>
          <a:lstStyle/>
          <a:p>
            <a:pPr eaLnBrk="1" hangingPunct="1"/>
            <a:r>
              <a:rPr lang="en-US" altLang="zh-TW" sz="3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II. Short-time Fourier Transform </a:t>
            </a:r>
          </a:p>
        </p:txBody>
      </p:sp>
      <p:graphicFrame>
        <p:nvGraphicFramePr>
          <p:cNvPr id="5124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331913" y="2276475"/>
          <a:ext cx="370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3" imgW="3708400" imgH="495300" progId="Equation.DSMT4">
                  <p:embed/>
                </p:oleObj>
              </mc:Choice>
              <mc:Fallback>
                <p:oleObj name="Equation" r:id="rId3" imgW="37084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76475"/>
                        <a:ext cx="370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684213" y="1844675"/>
            <a:ext cx="5040312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Short-time Fourier transform (STFT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Alternative defini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7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403350" y="3213100"/>
          <a:ext cx="350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5" imgW="3505200" imgH="495300" progId="Equation.DSMT4">
                  <p:embed/>
                </p:oleObj>
              </mc:Choice>
              <mc:Fallback>
                <p:oleObj name="Equation" r:id="rId5" imgW="35052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13100"/>
                        <a:ext cx="3505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11"/>
          <p:cNvSpPr>
            <a:spLocks noChangeArrowheads="1"/>
          </p:cNvSpPr>
          <p:nvPr/>
        </p:nvSpPr>
        <p:spPr bwMode="auto">
          <a:xfrm>
            <a:off x="539750" y="4437063"/>
            <a:ext cx="7777163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1] S. Qian and D. Chen,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Section 3-1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in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oint Time-Frequency Analysis: Methods and  Application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Prentice-Hall, 1996. </a:t>
            </a:r>
          </a:p>
          <a:p>
            <a:pPr algn="just"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2] S. H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awab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nd T. F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uatieri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“Short time Fourier transform,” in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dvanced Topics in Signal Processing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pp. 289-337, Prentice Hall, 1987. </a:t>
            </a:r>
          </a:p>
        </p:txBody>
      </p:sp>
      <p:sp>
        <p:nvSpPr>
          <p:cNvPr id="5130" name="Text Box 12"/>
          <p:cNvSpPr txBox="1">
            <a:spLocks noChangeArrowheads="1"/>
          </p:cNvSpPr>
          <p:nvPr/>
        </p:nvSpPr>
        <p:spPr bwMode="auto">
          <a:xfrm>
            <a:off x="466725" y="4076700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參考資料</a:t>
            </a:r>
          </a:p>
        </p:txBody>
      </p:sp>
      <p:sp>
        <p:nvSpPr>
          <p:cNvPr id="5131" name="Text Box 13"/>
          <p:cNvSpPr txBox="1">
            <a:spLocks noChangeArrowheads="1"/>
          </p:cNvSpPr>
          <p:nvPr/>
        </p:nvSpPr>
        <p:spPr bwMode="auto">
          <a:xfrm>
            <a:off x="539750" y="1268413"/>
            <a:ext cx="79930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I-A  Definition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A1343A-071C-4326-8FBC-FF6167FD212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468313" y="404813"/>
            <a:ext cx="4608512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914400" algn="l"/>
              </a:tabLst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914400" algn="l"/>
              </a:tabLst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914400" algn="l"/>
              </a:tabLs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: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cos(2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10,</a:t>
            </a:r>
            <a:endParaRPr lang="en-US" altLang="zh-TW" sz="2000" i="1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	  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cos(6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10 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20,</a:t>
            </a:r>
            <a:endParaRPr lang="en-US" altLang="zh-TW" sz="2000" i="1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buFontTx/>
              <a:buNone/>
            </a:pP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	  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cos(4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when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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20 </a:t>
            </a: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pic>
        <p:nvPicPr>
          <p:cNvPr id="1434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916113"/>
            <a:ext cx="8137525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FCA79E-5B3B-4397-9093-C51D7426A7B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536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8913"/>
            <a:ext cx="8208962" cy="648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D5686D-C49D-4CE4-8EC6-B616E9A8084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611188" y="1989138"/>
            <a:ext cx="76327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All the time-frequency analysis methods has the advantage of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The instantaneous frequency can be observed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All the time-frequency analysis methods has the disadvantage of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Higher complexity for computa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11188" y="476250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II-D  Advantage and Disadvantage </a:t>
            </a: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611188" y="1268413"/>
            <a:ext cx="561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Compared with the Fourier transform: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60DDC2-0AED-4D60-B25B-519B2DAA7F8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468313" y="692150"/>
            <a:ext cx="7920037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</a:rPr>
              <a:t> Compared with other types of time-frequency analysis: 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rec-STF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has a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advantage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of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the least computation time for digital implementation</a:t>
            </a: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but its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performance is worse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than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ther types of time-frequency analysis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1B6F33-57E6-484C-92B4-622E014D64F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II-E  STFT with Other Windows</a:t>
            </a:r>
          </a:p>
        </p:txBody>
      </p:sp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755650" y="1341438"/>
            <a:ext cx="3168650" cy="451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Rectangl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Triangl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anning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 Hammi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5) Gaussian</a:t>
            </a:r>
          </a:p>
        </p:txBody>
      </p:sp>
      <p:sp>
        <p:nvSpPr>
          <p:cNvPr id="18437" name="Line 4"/>
          <p:cNvSpPr>
            <a:spLocks noChangeShapeType="1"/>
          </p:cNvSpPr>
          <p:nvPr/>
        </p:nvSpPr>
        <p:spPr bwMode="auto">
          <a:xfrm>
            <a:off x="2197391" y="2645768"/>
            <a:ext cx="431799" cy="148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38" name="Line 5"/>
          <p:cNvSpPr>
            <a:spLocks noChangeShapeType="1"/>
          </p:cNvSpPr>
          <p:nvPr/>
        </p:nvSpPr>
        <p:spPr bwMode="auto">
          <a:xfrm flipV="1">
            <a:off x="2632074" y="2060573"/>
            <a:ext cx="715965" cy="6000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39" name="Line 6"/>
          <p:cNvSpPr>
            <a:spLocks noChangeShapeType="1"/>
          </p:cNvSpPr>
          <p:nvPr/>
        </p:nvSpPr>
        <p:spPr bwMode="auto">
          <a:xfrm>
            <a:off x="3348037" y="2060575"/>
            <a:ext cx="715957" cy="5911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0" name="Line 7"/>
          <p:cNvSpPr>
            <a:spLocks noChangeShapeType="1"/>
          </p:cNvSpPr>
          <p:nvPr/>
        </p:nvSpPr>
        <p:spPr bwMode="auto">
          <a:xfrm>
            <a:off x="4077343" y="2645768"/>
            <a:ext cx="50800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1" name="Text Box 8"/>
          <p:cNvSpPr txBox="1">
            <a:spLocks noChangeArrowheads="1"/>
          </p:cNvSpPr>
          <p:nvPr/>
        </p:nvSpPr>
        <p:spPr bwMode="auto">
          <a:xfrm>
            <a:off x="2425538" y="2637852"/>
            <a:ext cx="22184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2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endParaRPr lang="en-US" altLang="zh-TW" sz="2000" i="1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8442" name="Object 9"/>
          <p:cNvGraphicFramePr>
            <a:graphicFrameLocks noChangeAspect="1"/>
          </p:cNvGraphicFramePr>
          <p:nvPr/>
        </p:nvGraphicFramePr>
        <p:xfrm>
          <a:off x="1598613" y="3213100"/>
          <a:ext cx="44751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3" imgW="4470400" imgH="762000" progId="Equation.DSMT4">
                  <p:embed/>
                </p:oleObj>
              </mc:Choice>
              <mc:Fallback>
                <p:oleObj name="Equation" r:id="rId3" imgW="4470400" imgH="762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3213100"/>
                        <a:ext cx="447516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Line 10"/>
          <p:cNvSpPr>
            <a:spLocks noChangeShapeType="1"/>
          </p:cNvSpPr>
          <p:nvPr/>
        </p:nvSpPr>
        <p:spPr bwMode="auto">
          <a:xfrm>
            <a:off x="2484438" y="17732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4" name="Line 11"/>
          <p:cNvSpPr>
            <a:spLocks noChangeShapeType="1"/>
          </p:cNvSpPr>
          <p:nvPr/>
        </p:nvSpPr>
        <p:spPr bwMode="auto">
          <a:xfrm flipV="1">
            <a:off x="2916238" y="13414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5" name="Line 12"/>
          <p:cNvSpPr>
            <a:spLocks noChangeShapeType="1"/>
          </p:cNvSpPr>
          <p:nvPr/>
        </p:nvSpPr>
        <p:spPr bwMode="auto">
          <a:xfrm>
            <a:off x="2916238" y="1341438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6" name="Line 13"/>
          <p:cNvSpPr>
            <a:spLocks noChangeShapeType="1"/>
          </p:cNvSpPr>
          <p:nvPr/>
        </p:nvSpPr>
        <p:spPr bwMode="auto">
          <a:xfrm>
            <a:off x="3635375" y="1341438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7" name="Line 14"/>
          <p:cNvSpPr>
            <a:spLocks noChangeShapeType="1"/>
          </p:cNvSpPr>
          <p:nvPr/>
        </p:nvSpPr>
        <p:spPr bwMode="auto">
          <a:xfrm>
            <a:off x="3635375" y="1773238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8" name="Text Box 15"/>
          <p:cNvSpPr txBox="1">
            <a:spLocks noChangeArrowheads="1"/>
          </p:cNvSpPr>
          <p:nvPr/>
        </p:nvSpPr>
        <p:spPr bwMode="auto">
          <a:xfrm>
            <a:off x="2700338" y="1679575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</a:p>
        </p:txBody>
      </p:sp>
      <p:graphicFrame>
        <p:nvGraphicFramePr>
          <p:cNvPr id="18449" name="Object 16"/>
          <p:cNvGraphicFramePr>
            <a:graphicFrameLocks noChangeAspect="1"/>
          </p:cNvGraphicFramePr>
          <p:nvPr/>
        </p:nvGraphicFramePr>
        <p:xfrm>
          <a:off x="1598613" y="4652963"/>
          <a:ext cx="47402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5" imgW="4737100" imgH="762000" progId="Equation.DSMT4">
                  <p:embed/>
                </p:oleObj>
              </mc:Choice>
              <mc:Fallback>
                <p:oleObj name="Equation" r:id="rId5" imgW="4737100" imgH="762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4652963"/>
                        <a:ext cx="47402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6"/>
          <p:cNvGraphicFramePr>
            <a:graphicFrameLocks noChangeAspect="1"/>
          </p:cNvGraphicFramePr>
          <p:nvPr/>
        </p:nvGraphicFramePr>
        <p:xfrm>
          <a:off x="1692275" y="5876925"/>
          <a:ext cx="1993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7" imgW="1993900" imgH="431800" progId="Equation.DSMT4">
                  <p:embed/>
                </p:oleObj>
              </mc:Choice>
              <mc:Fallback>
                <p:oleObj name="Equation" r:id="rId7" imgW="19939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876925"/>
                        <a:ext cx="19939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6893617-5784-4421-9D4F-98BBB39484C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468313" y="404813"/>
            <a:ext cx="6191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6) Asymmetric window</a:t>
            </a:r>
          </a:p>
        </p:txBody>
      </p:sp>
      <p:sp>
        <p:nvSpPr>
          <p:cNvPr id="19460" name="Line 5"/>
          <p:cNvSpPr>
            <a:spLocks noChangeShapeType="1"/>
          </p:cNvSpPr>
          <p:nvPr/>
        </p:nvSpPr>
        <p:spPr bwMode="auto">
          <a:xfrm>
            <a:off x="755650" y="2276475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1" name="Line 6"/>
          <p:cNvSpPr>
            <a:spLocks noChangeShapeType="1"/>
          </p:cNvSpPr>
          <p:nvPr/>
        </p:nvSpPr>
        <p:spPr bwMode="auto">
          <a:xfrm flipV="1">
            <a:off x="2124075" y="1341438"/>
            <a:ext cx="360363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2" name="Line 7"/>
          <p:cNvSpPr>
            <a:spLocks noChangeShapeType="1"/>
          </p:cNvSpPr>
          <p:nvPr/>
        </p:nvSpPr>
        <p:spPr bwMode="auto">
          <a:xfrm>
            <a:off x="2484438" y="1341438"/>
            <a:ext cx="792162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3" name="Line 8"/>
          <p:cNvSpPr>
            <a:spLocks noChangeShapeType="1"/>
          </p:cNvSpPr>
          <p:nvPr/>
        </p:nvSpPr>
        <p:spPr bwMode="auto">
          <a:xfrm flipV="1">
            <a:off x="3276600" y="2276475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4" name="Line 9"/>
          <p:cNvSpPr>
            <a:spLocks noChangeShapeType="1"/>
          </p:cNvSpPr>
          <p:nvPr/>
        </p:nvSpPr>
        <p:spPr bwMode="auto">
          <a:xfrm>
            <a:off x="2484438" y="836613"/>
            <a:ext cx="0" cy="20875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5" name="Line 10"/>
          <p:cNvSpPr>
            <a:spLocks noChangeShapeType="1"/>
          </p:cNvSpPr>
          <p:nvPr/>
        </p:nvSpPr>
        <p:spPr bwMode="auto">
          <a:xfrm>
            <a:off x="827088" y="2492375"/>
            <a:ext cx="46815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6" name="Text Box 11"/>
          <p:cNvSpPr txBox="1">
            <a:spLocks noChangeArrowheads="1"/>
          </p:cNvSpPr>
          <p:nvPr/>
        </p:nvSpPr>
        <p:spPr bwMode="auto">
          <a:xfrm>
            <a:off x="2231231" y="211296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0</a:t>
            </a:r>
          </a:p>
        </p:txBody>
      </p:sp>
      <p:sp>
        <p:nvSpPr>
          <p:cNvPr id="19467" name="Text Box 12"/>
          <p:cNvSpPr txBox="1">
            <a:spLocks noChangeArrowheads="1"/>
          </p:cNvSpPr>
          <p:nvPr/>
        </p:nvSpPr>
        <p:spPr bwMode="auto">
          <a:xfrm>
            <a:off x="4859338" y="2168525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9468" name="Text Box 13"/>
          <p:cNvSpPr txBox="1">
            <a:spLocks noChangeArrowheads="1"/>
          </p:cNvSpPr>
          <p:nvPr/>
        </p:nvSpPr>
        <p:spPr bwMode="auto">
          <a:xfrm>
            <a:off x="468313" y="5159613"/>
            <a:ext cx="6335712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應用：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ismic wave analysis,   collision dete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(The applications that require real-time processing)</a:t>
            </a:r>
          </a:p>
        </p:txBody>
      </p:sp>
      <p:sp>
        <p:nvSpPr>
          <p:cNvPr id="19469" name="Text Box 11"/>
          <p:cNvSpPr txBox="1">
            <a:spLocks noChangeArrowheads="1"/>
          </p:cNvSpPr>
          <p:nvPr/>
        </p:nvSpPr>
        <p:spPr bwMode="auto">
          <a:xfrm>
            <a:off x="1817688" y="2185988"/>
            <a:ext cx="522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19470" name="Text Box 11"/>
          <p:cNvSpPr txBox="1">
            <a:spLocks noChangeArrowheads="1"/>
          </p:cNvSpPr>
          <p:nvPr/>
        </p:nvSpPr>
        <p:spPr bwMode="auto">
          <a:xfrm>
            <a:off x="3006725" y="2168525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aseline="-25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sp>
        <p:nvSpPr>
          <p:cNvPr id="19471" name="Text Box 11"/>
          <p:cNvSpPr txBox="1">
            <a:spLocks noChangeArrowheads="1"/>
          </p:cNvSpPr>
          <p:nvPr/>
        </p:nvSpPr>
        <p:spPr bwMode="auto">
          <a:xfrm>
            <a:off x="3480311" y="2597151"/>
            <a:ext cx="10255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&lt;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635826" y="1204524"/>
            <a:ext cx="936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586155" y="2900645"/>
            <a:ext cx="13759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-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?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0E6C65-9028-4BE9-A8A9-73095E39763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7</a:t>
            </a:fld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611188" y="549275"/>
            <a:ext cx="7777162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動腦思考：</a:t>
            </a:r>
          </a:p>
          <a:p>
            <a:pPr eaLnBrk="1" hangingPunct="1">
              <a:spcBef>
                <a:spcPct val="50000"/>
              </a:spcBef>
              <a:buFontTx/>
              <a:buAutoNum type="arabicParenBoth"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re there other ways to choose the mask of the STFT?</a:t>
            </a:r>
          </a:p>
          <a:p>
            <a:pPr eaLnBrk="1" hangingPunct="1">
              <a:spcBef>
                <a:spcPct val="50000"/>
              </a:spcBef>
              <a:buFontTx/>
              <a:buAutoNum type="arabicParenBoth"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hich mask is better?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沒有一定的答案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D134D32-6F4C-4D4D-B388-34D39C6D16F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II-F  Spectrogram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684213" y="1125538"/>
            <a:ext cx="48037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FT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絕對值平方，被稱作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pectrogram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225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504681"/>
              </p:ext>
            </p:extLst>
          </p:nvPr>
        </p:nvGraphicFramePr>
        <p:xfrm>
          <a:off x="1155700" y="1989138"/>
          <a:ext cx="52276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3" imgW="5219640" imgH="634680" progId="Equation.DSMT4">
                  <p:embed/>
                </p:oleObj>
              </mc:Choice>
              <mc:Fallback>
                <p:oleObj name="Equation" r:id="rId3" imgW="521964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989138"/>
                        <a:ext cx="52276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5"/>
          <p:cNvSpPr txBox="1">
            <a:spLocks noChangeArrowheads="1"/>
          </p:cNvSpPr>
          <p:nvPr/>
        </p:nvSpPr>
        <p:spPr bwMode="auto">
          <a:xfrm>
            <a:off x="611187" y="4154451"/>
            <a:ext cx="66960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文獻上，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pectrogram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這個名詞出現的頻率多於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F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但實際上，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pectrogram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FT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本質是相同的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11188" y="3107432"/>
            <a:ext cx="66960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比較：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pectrum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絕對值平方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80949C-AF32-452C-9132-1D1F64211B9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539750" y="404813"/>
            <a:ext cx="7777163" cy="6477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三：使用 </a:t>
            </a:r>
            <a:r>
              <a:rPr lang="en-US" altLang="zh-TW" sz="2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tlab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將時頻分析結果 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how </a:t>
            </a: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出來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468313" y="1341438"/>
            <a:ext cx="8135937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可採行兩種方式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使用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sh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指令畫出立體圖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但結果不一定清楚，且執行時間較久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mplitude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變為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ray-level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用</a:t>
            </a:r>
            <a:r>
              <a:rPr lang="zh-TW" altLang="en-US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顯示灰階圖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方法將結果表現出來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755650" y="3357563"/>
            <a:ext cx="7920038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假設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是時頻分析計算的結果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mage(abs(y)/max(max(abs(y)))*C)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% C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是一個常數，我習慣選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=40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mage(t, f, abs(y)/max(max(abs(y)))*C)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lormap(gray(256))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%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變成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ray-level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圖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t(gca,‘Ydir’,‘normal’)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%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若沒這一行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y-axis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方向是倒過來的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26F479F-6BAC-401E-8315-D3942C2B8DD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468313" y="2636838"/>
            <a:ext cx="8135937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計算程式執行時間的指令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ic 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(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這指令如同按下碼錶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oc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(show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出碼錶按下後已經執行了多少時間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註：通常程式執行第一次時，由於要做程式的編譯，所得出的執行時間會比較長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程式執行第二次以後所得出的執行時間，是較為正確的結果</a:t>
            </a: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539750" y="404813"/>
            <a:ext cx="7920038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t(gca,‘Fontsize’,12)        % 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改變橫縱軸數值的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nt size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label('Time (Sec)','Fontsize',12)             %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label('Frequency (Hz)','Fontsize',12)      %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itle(‘STFT of x(t)','Fontsize',12)              % titl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686FF8-6BF6-4396-A630-8C5A9D6D428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755650" y="2133600"/>
            <a:ext cx="5616575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verse of the STFT: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To recover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where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–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0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or the alternative definition, the inverse transform is: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</a:t>
            </a:r>
          </a:p>
        </p:txBody>
      </p:sp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1547813" y="2492375"/>
          <a:ext cx="3775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3" imgW="3771900" imgH="495300" progId="Equation.DSMT4">
                  <p:embed/>
                </p:oleObj>
              </mc:Choice>
              <mc:Fallback>
                <p:oleObj name="Equation" r:id="rId3" imgW="37719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92375"/>
                        <a:ext cx="37750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1476375" y="4149725"/>
          <a:ext cx="4041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5" imgW="4038600" imgH="609600" progId="Equation.DSMT4">
                  <p:embed/>
                </p:oleObj>
              </mc:Choice>
              <mc:Fallback>
                <p:oleObj name="Equation" r:id="rId5" imgW="40386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149725"/>
                        <a:ext cx="40417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1692275" y="620713"/>
          <a:ext cx="3708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7" imgW="3708400" imgH="495300" progId="Equation.DSMT4">
                  <p:embed/>
                </p:oleObj>
              </mc:Choice>
              <mc:Fallback>
                <p:oleObj name="Equation" r:id="rId7" imgW="37084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620713"/>
                        <a:ext cx="3708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8"/>
          <p:cNvGraphicFramePr>
            <a:graphicFrameLocks noChangeAspect="1"/>
          </p:cNvGraphicFramePr>
          <p:nvPr/>
        </p:nvGraphicFramePr>
        <p:xfrm>
          <a:off x="1763713" y="1412875"/>
          <a:ext cx="3505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9" imgW="3505200" imgH="495300" progId="Equation.DSMT4">
                  <p:embed/>
                </p:oleObj>
              </mc:Choice>
              <mc:Fallback>
                <p:oleObj name="Equation" r:id="rId9" imgW="35052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12875"/>
                        <a:ext cx="3505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755650" y="692150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FT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>
            <a:extLst>
              <a:ext uri="{FF2B5EF4-FFF2-40B4-BE49-F238E27FC236}">
                <a16:creationId xmlns:a16="http://schemas.microsoft.com/office/drawing/2014/main" id="{7BA5651A-1DC4-4335-A327-5F1A4B16A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121" y="360831"/>
            <a:ext cx="7000704" cy="461665"/>
          </a:xfrm>
          <a:prstGeom prst="rect">
            <a:avLst/>
          </a:prstGeom>
          <a:noFill/>
          <a:ln w="9525">
            <a:solidFill>
              <a:srgbClr val="99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附錄四：使用 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ython </a:t>
            </a: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將時頻分析的圖畫出來</a:t>
            </a:r>
          </a:p>
        </p:txBody>
      </p:sp>
      <p:sp>
        <p:nvSpPr>
          <p:cNvPr id="7" name="內容版面配置區 2">
            <a:extLst>
              <a:ext uri="{FF2B5EF4-FFF2-40B4-BE49-F238E27FC236}">
                <a16:creationId xmlns:a16="http://schemas.microsoft.com/office/drawing/2014/main" id="{1B54AFFB-A276-48B9-A725-535A0E5E59CA}"/>
              </a:ext>
            </a:extLst>
          </p:cNvPr>
          <p:cNvSpPr txBox="1">
            <a:spLocks/>
          </p:cNvSpPr>
          <p:nvPr/>
        </p:nvSpPr>
        <p:spPr>
          <a:xfrm>
            <a:off x="827096" y="985854"/>
            <a:ext cx="7383843" cy="13837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事前安裝模組</a:t>
            </a:r>
            <a:endParaRPr lang="en-US" altLang="zh-TW" sz="200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p install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umpy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ip install matplotlib</a:t>
            </a:r>
          </a:p>
          <a:p>
            <a:pPr algn="just"/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8" name="內容版面配置區 2">
            <a:extLst>
              <a:ext uri="{FF2B5EF4-FFF2-40B4-BE49-F238E27FC236}">
                <a16:creationId xmlns:a16="http://schemas.microsoft.com/office/drawing/2014/main" id="{8E6D980B-4F91-481B-8322-0851C2F1FA30}"/>
              </a:ext>
            </a:extLst>
          </p:cNvPr>
          <p:cNvSpPr txBox="1">
            <a:spLocks/>
          </p:cNvSpPr>
          <p:nvPr/>
        </p:nvSpPr>
        <p:spPr>
          <a:xfrm>
            <a:off x="743121" y="2532932"/>
            <a:ext cx="7886700" cy="39642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假設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y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為時頻分析結果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應為二維的矩陣數列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將 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y 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以灰階方式畫出來</a:t>
            </a:r>
            <a:endParaRPr lang="en-US" altLang="zh-TW" sz="2000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mport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ump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as np</a:t>
            </a: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mport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atplotlib.pyplo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as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lt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 = 400</a:t>
            </a: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y =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p.ab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y) /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p.ma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p.ab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y)) * C </a:t>
            </a:r>
          </a:p>
          <a:p>
            <a:pPr algn="just"/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lt.imshow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y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map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='gray', origin='lower')   </a:t>
            </a:r>
          </a:p>
          <a:p>
            <a:pPr algn="just"/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#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加上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rigin='lower'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避免上下相反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/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lt.xlabe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'Time (Sec)')</a:t>
            </a:r>
          </a:p>
          <a:p>
            <a:pPr algn="just"/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lt.ylabe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'Frequency (Hz)')</a:t>
            </a:r>
          </a:p>
          <a:p>
            <a:pPr algn="just"/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lt.show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algn="just"/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27A4893B-679C-4CE3-ADCE-31A602F30838}"/>
              </a:ext>
            </a:extLst>
          </p:cNvPr>
          <p:cNvSpPr txBox="1"/>
          <p:nvPr/>
        </p:nvSpPr>
        <p:spPr>
          <a:xfrm>
            <a:off x="4572000" y="5982755"/>
            <a:ext cx="4000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感謝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021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年擔任助教的蔡昌廷同學</a:t>
            </a:r>
          </a:p>
        </p:txBody>
      </p:sp>
      <p:sp>
        <p:nvSpPr>
          <p:cNvPr id="10" name="投影片編號版面配置區 3">
            <a:extLst>
              <a:ext uri="{FF2B5EF4-FFF2-40B4-BE49-F238E27FC236}">
                <a16:creationId xmlns:a16="http://schemas.microsoft.com/office/drawing/2014/main" id="{77AB5AD9-19FA-4B41-AE60-8266A48693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27988" y="188913"/>
            <a:ext cx="909637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28C246-8028-4D1B-B3D7-1BC29373121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7811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內容版面配置區 2">
            <a:extLst>
              <a:ext uri="{FF2B5EF4-FFF2-40B4-BE49-F238E27FC236}">
                <a16:creationId xmlns:a16="http://schemas.microsoft.com/office/drawing/2014/main" id="{FFB95616-150D-404A-B626-E2BFCC3D8D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1368" y="743662"/>
            <a:ext cx="7996031" cy="36302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若要加上座標軸數值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在</a:t>
            </a:r>
            <a:r>
              <a:rPr lang="en-US" altLang="zh-TW" sz="2000" dirty="0" err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lt.show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)</a:t>
            </a: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之前加上以下程式碼</a:t>
            </a:r>
            <a:r>
              <a:rPr lang="en-US" altLang="zh-TW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_labe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= [‘0’, ‘10’, ‘20’, ‘30’]    #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橫軸座標值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y_labe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= [‘-5’, ‘0’, ‘5’]                #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縱軸座標值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lt.xtick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p.arang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0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_ma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step=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n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_ma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/(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e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_labe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-1))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_labe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lt.ytick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p.arang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0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y_ma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step=int(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y_ma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/(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le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y_labe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-1))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y_labe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</a:p>
          <a:p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Reference :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hlinkClick r:id="rId2"/>
              </a:rPr>
              <a:t>https://matplotlib.org/stable/api/_as_gen/matplotlib.pyplot.xticks.html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" name="投影片編號版面配置區 3">
            <a:extLst>
              <a:ext uri="{FF2B5EF4-FFF2-40B4-BE49-F238E27FC236}">
                <a16:creationId xmlns:a16="http://schemas.microsoft.com/office/drawing/2014/main" id="{71EC49B5-65C1-4F72-BBD9-74FA68C6B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27988" y="188913"/>
            <a:ext cx="909637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28C246-8028-4D1B-B3D7-1BC29373121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5276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B6E6526-7EC3-41EB-95A4-B08DAB71C3C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Line 2"/>
          <p:cNvSpPr>
            <a:spLocks noChangeShapeType="1"/>
          </p:cNvSpPr>
          <p:nvPr/>
        </p:nvSpPr>
        <p:spPr bwMode="auto">
          <a:xfrm flipV="1">
            <a:off x="1258888" y="5589588"/>
            <a:ext cx="4572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2" name="Line 3"/>
          <p:cNvSpPr>
            <a:spLocks noChangeShapeType="1"/>
          </p:cNvSpPr>
          <p:nvPr/>
        </p:nvSpPr>
        <p:spPr bwMode="auto">
          <a:xfrm>
            <a:off x="2484438" y="5589588"/>
            <a:ext cx="5715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3" name="Line 4"/>
          <p:cNvSpPr>
            <a:spLocks noChangeShapeType="1"/>
          </p:cNvSpPr>
          <p:nvPr/>
        </p:nvSpPr>
        <p:spPr bwMode="auto">
          <a:xfrm flipV="1">
            <a:off x="1692275" y="4581525"/>
            <a:ext cx="457200" cy="10287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4" name="Line 5"/>
          <p:cNvSpPr>
            <a:spLocks noChangeShapeType="1"/>
          </p:cNvSpPr>
          <p:nvPr/>
        </p:nvSpPr>
        <p:spPr bwMode="auto">
          <a:xfrm flipH="1" flipV="1">
            <a:off x="2124075" y="4581525"/>
            <a:ext cx="360363" cy="10080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5" name="Line 6"/>
          <p:cNvSpPr>
            <a:spLocks noChangeShapeType="1"/>
          </p:cNvSpPr>
          <p:nvPr/>
        </p:nvSpPr>
        <p:spPr bwMode="auto">
          <a:xfrm>
            <a:off x="611188" y="5589588"/>
            <a:ext cx="3200400" cy="31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6" name="Arc 7"/>
          <p:cNvSpPr>
            <a:spLocks/>
          </p:cNvSpPr>
          <p:nvPr/>
        </p:nvSpPr>
        <p:spPr bwMode="auto">
          <a:xfrm flipV="1">
            <a:off x="4949825" y="4797425"/>
            <a:ext cx="800100" cy="803275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7" name="Arc 8"/>
          <p:cNvSpPr>
            <a:spLocks/>
          </p:cNvSpPr>
          <p:nvPr/>
        </p:nvSpPr>
        <p:spPr bwMode="auto">
          <a:xfrm flipH="1" flipV="1">
            <a:off x="6443663" y="4797425"/>
            <a:ext cx="990600" cy="8001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8" name="Arc 9"/>
          <p:cNvSpPr>
            <a:spLocks/>
          </p:cNvSpPr>
          <p:nvPr/>
        </p:nvSpPr>
        <p:spPr bwMode="auto">
          <a:xfrm flipH="1">
            <a:off x="5749924" y="4292600"/>
            <a:ext cx="334963" cy="571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9" name="Arc 10"/>
          <p:cNvSpPr>
            <a:spLocks/>
          </p:cNvSpPr>
          <p:nvPr/>
        </p:nvSpPr>
        <p:spPr bwMode="auto">
          <a:xfrm>
            <a:off x="6084888" y="4292600"/>
            <a:ext cx="358775" cy="5715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80" name="Rectangle 11"/>
          <p:cNvSpPr>
            <a:spLocks noChangeArrowheads="1"/>
          </p:cNvSpPr>
          <p:nvPr/>
        </p:nvSpPr>
        <p:spPr bwMode="auto">
          <a:xfrm>
            <a:off x="684213" y="404813"/>
            <a:ext cx="763270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The mask function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always has the property of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a) even: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,      (</a:t>
            </a:r>
            <a:r>
              <a:rPr lang="zh-TW" altLang="en-US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通常要求這個條件要滿足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b) max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) =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0),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 if |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| &gt; |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|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c)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 0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when |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| is large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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  (triangular function)                   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w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= exp(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altLang="zh-TW" sz="2000" i="1" baseline="30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181" name="Rectangle 12"/>
          <p:cNvSpPr>
            <a:spLocks noChangeArrowheads="1"/>
          </p:cNvSpPr>
          <p:nvPr/>
        </p:nvSpPr>
        <p:spPr bwMode="auto">
          <a:xfrm>
            <a:off x="2268538" y="4500563"/>
            <a:ext cx="1727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 Max[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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] = 1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182" name="Rectangle 13"/>
          <p:cNvSpPr>
            <a:spLocks noChangeArrowheads="1"/>
          </p:cNvSpPr>
          <p:nvPr/>
        </p:nvSpPr>
        <p:spPr bwMode="auto">
          <a:xfrm>
            <a:off x="1331913" y="2133600"/>
            <a:ext cx="1612900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solidFill>
                  <a:srgbClr val="000000"/>
                </a:solidFill>
              </a:rPr>
              <a:t>                         </a:t>
            </a:r>
            <a:endParaRPr lang="en-US" altLang="zh-TW" sz="10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>
              <a:solidFill>
                <a:srgbClr val="000000"/>
              </a:solidFill>
            </a:endParaRPr>
          </a:p>
        </p:txBody>
      </p:sp>
      <p:sp>
        <p:nvSpPr>
          <p:cNvPr id="7183" name="Rectangle 14"/>
          <p:cNvSpPr>
            <a:spLocks noChangeArrowheads="1"/>
          </p:cNvSpPr>
          <p:nvPr/>
        </p:nvSpPr>
        <p:spPr bwMode="auto">
          <a:xfrm>
            <a:off x="900113" y="4076700"/>
            <a:ext cx="2527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= 1        </a:t>
            </a:r>
          </a:p>
        </p:txBody>
      </p:sp>
      <p:sp>
        <p:nvSpPr>
          <p:cNvPr id="7184" name="矩形 15"/>
          <p:cNvSpPr>
            <a:spLocks noChangeArrowheads="1"/>
          </p:cNvSpPr>
          <p:nvPr/>
        </p:nvSpPr>
        <p:spPr bwMode="auto">
          <a:xfrm>
            <a:off x="4932363" y="3789363"/>
            <a:ext cx="3008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hyper-Laplacian function) </a:t>
            </a: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79BEE43-911C-494F-99C6-86F3232E44D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611188" y="981075"/>
            <a:ext cx="7705725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Rectangular mask STFT (rec-STFT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Inverse of the rec-STF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where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The simplest form of the STFT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Other types of the STFT may require more computation time than the rec-STFT. 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1187450" y="1412875"/>
          <a:ext cx="29559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3" imgW="2959100" imgH="508000" progId="Equation.DSMT4">
                  <p:embed/>
                </p:oleObj>
              </mc:Choice>
              <mc:Fallback>
                <p:oleObj name="Equation" r:id="rId3" imgW="29591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12875"/>
                        <a:ext cx="29559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1187450" y="2492375"/>
          <a:ext cx="2790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5" imgW="2794000" imgH="495300" progId="Equation.DSMT4">
                  <p:embed/>
                </p:oleObj>
              </mc:Choice>
              <mc:Fallback>
                <p:oleObj name="Equation" r:id="rId5" imgW="27940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2375"/>
                        <a:ext cx="27908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611188" y="404813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I-B  Rec-STFT</a:t>
            </a:r>
          </a:p>
        </p:txBody>
      </p:sp>
      <p:grpSp>
        <p:nvGrpSpPr>
          <p:cNvPr id="8" name="群組 12"/>
          <p:cNvGrpSpPr>
            <a:grpSpLocks/>
          </p:cNvGrpSpPr>
          <p:nvPr/>
        </p:nvGrpSpPr>
        <p:grpSpPr bwMode="auto">
          <a:xfrm>
            <a:off x="6259752" y="1478265"/>
            <a:ext cx="1857375" cy="811212"/>
            <a:chOff x="5715008" y="2143116"/>
            <a:chExt cx="1857388" cy="811079"/>
          </a:xfrm>
        </p:grpSpPr>
        <p:cxnSp>
          <p:nvCxnSpPr>
            <p:cNvPr id="9" name="直線單箭頭接點 8"/>
            <p:cNvCxnSpPr/>
            <p:nvPr/>
          </p:nvCxnSpPr>
          <p:spPr>
            <a:xfrm>
              <a:off x="5715008" y="2571671"/>
              <a:ext cx="1857388" cy="158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6143636" y="2143116"/>
              <a:ext cx="928695" cy="428555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1" name="文字方塊 11"/>
            <p:cNvSpPr txBox="1">
              <a:spLocks noChangeArrowheads="1"/>
            </p:cNvSpPr>
            <p:nvPr/>
          </p:nvSpPr>
          <p:spPr bwMode="auto">
            <a:xfrm>
              <a:off x="5857884" y="2554085"/>
              <a:ext cx="15001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  <a:ea typeface="標楷體" panose="03000509000000000000" pitchFamily="65" charset="-120"/>
                </a:rPr>
                <a:t> -</a:t>
              </a:r>
              <a:r>
                <a:rPr lang="en-US" altLang="zh-TW" sz="2000" i="1">
                  <a:latin typeface="Times New Roman" panose="02020603050405020304" pitchFamily="18" charset="0"/>
                  <a:ea typeface="標楷體" panose="03000509000000000000" pitchFamily="65" charset="-120"/>
                </a:rPr>
                <a:t>B</a:t>
              </a:r>
              <a:r>
                <a:rPr lang="en-US" altLang="zh-TW" sz="2000">
                  <a:latin typeface="Times New Roman" panose="02020603050405020304" pitchFamily="18" charset="0"/>
                  <a:ea typeface="標楷體" panose="03000509000000000000" pitchFamily="65" charset="-120"/>
                </a:rPr>
                <a:t>            </a:t>
              </a:r>
              <a:r>
                <a:rPr lang="en-US" altLang="zh-TW" sz="2000" i="1">
                  <a:latin typeface="Times New Roman" panose="02020603050405020304" pitchFamily="18" charset="0"/>
                  <a:ea typeface="標楷體" panose="03000509000000000000" pitchFamily="65" charset="-120"/>
                </a:rPr>
                <a:t>B</a:t>
              </a:r>
            </a:p>
          </p:txBody>
        </p:sp>
      </p:grpSp>
      <p:sp>
        <p:nvSpPr>
          <p:cNvPr id="12" name="文字方塊 16"/>
          <p:cNvSpPr txBox="1">
            <a:spLocks noChangeArrowheads="1"/>
          </p:cNvSpPr>
          <p:nvPr/>
        </p:nvSpPr>
        <p:spPr bwMode="auto">
          <a:xfrm>
            <a:off x="7993302" y="1889427"/>
            <a:ext cx="865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" name="文字方塊 12"/>
          <p:cNvSpPr txBox="1">
            <a:spLocks noChangeArrowheads="1"/>
          </p:cNvSpPr>
          <p:nvPr/>
        </p:nvSpPr>
        <p:spPr bwMode="auto">
          <a:xfrm>
            <a:off x="7013020" y="1889427"/>
            <a:ext cx="350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485456"/>
              </p:ext>
            </p:extLst>
          </p:nvPr>
        </p:nvGraphicFramePr>
        <p:xfrm>
          <a:off x="6411958" y="965146"/>
          <a:ext cx="173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7" imgW="1739880" imgH="558720" progId="Equation.DSMT4">
                  <p:embed/>
                </p:oleObj>
              </mc:Choice>
              <mc:Fallback>
                <p:oleObj name="Equation" r:id="rId7" imgW="1739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11958" y="965146"/>
                        <a:ext cx="1739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12382B2-4CF8-4B97-9888-65CB0E5BEE7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II-C  Properties of the Rec-STFT</a:t>
            </a:r>
          </a:p>
        </p:txBody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611188" y="1125538"/>
            <a:ext cx="7777162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1) Integration (recovery):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(a)                                               when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 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      = 0              otherwise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(b)  	</a:t>
            </a:r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92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64588"/>
              </p:ext>
            </p:extLst>
          </p:nvPr>
        </p:nvGraphicFramePr>
        <p:xfrm>
          <a:off x="1202459" y="3108031"/>
          <a:ext cx="550386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3" imgW="5499100" imgH="1727200" progId="Equation.DSMT4">
                  <p:embed/>
                </p:oleObj>
              </mc:Choice>
              <mc:Fallback>
                <p:oleObj name="Equation" r:id="rId3" imgW="5499100" imgH="172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459" y="3108031"/>
                        <a:ext cx="5503863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92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832558"/>
              </p:ext>
            </p:extLst>
          </p:nvPr>
        </p:nvGraphicFramePr>
        <p:xfrm>
          <a:off x="1202459" y="1589838"/>
          <a:ext cx="2500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5" imgW="2501900" imgH="457200" progId="Equation.DSMT4">
                  <p:embed/>
                </p:oleObj>
              </mc:Choice>
              <mc:Fallback>
                <p:oleObj name="Equation" r:id="rId5" imgW="25019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459" y="1589838"/>
                        <a:ext cx="25003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6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512924-1264-41FC-A4CB-E5C678FA379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11188" y="692150"/>
            <a:ext cx="5616575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2)</a:t>
            </a: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Shifting property (</a:t>
            </a:r>
            <a:r>
              <a:rPr lang="zh-TW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橫的方向移動</a:t>
            </a: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 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endParaRPr lang="en-US" altLang="zh-TW" sz="2000" b="1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3)</a:t>
            </a: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Modulation property (</a:t>
            </a:r>
            <a:r>
              <a:rPr lang="zh-TW" altLang="en-US" sz="2000" b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縱的方向移動</a:t>
            </a: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)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6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7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0248" name="Object 10"/>
          <p:cNvGraphicFramePr>
            <a:graphicFrameLocks noChangeAspect="1"/>
          </p:cNvGraphicFramePr>
          <p:nvPr/>
        </p:nvGraphicFramePr>
        <p:xfrm>
          <a:off x="1116013" y="1268413"/>
          <a:ext cx="45085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3" imgW="4508500" imgH="508000" progId="Equation.DSMT4">
                  <p:embed/>
                </p:oleObj>
              </mc:Choice>
              <mc:Fallback>
                <p:oleObj name="Equation" r:id="rId3" imgW="45085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268413"/>
                        <a:ext cx="45085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0250" name="Object 12"/>
          <p:cNvGraphicFramePr>
            <a:graphicFrameLocks noChangeAspect="1"/>
          </p:cNvGraphicFramePr>
          <p:nvPr/>
        </p:nvGraphicFramePr>
        <p:xfrm>
          <a:off x="1116013" y="2995613"/>
          <a:ext cx="4241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5" imgW="4241800" imgH="508000" progId="Equation.DSMT4">
                  <p:embed/>
                </p:oleObj>
              </mc:Choice>
              <mc:Fallback>
                <p:oleObj name="Equation" r:id="rId5" imgW="42418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95613"/>
                        <a:ext cx="4241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82093D-0DFF-479C-8D2E-6FA4B8BE380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684213" y="476250"/>
            <a:ext cx="7632700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4) </a:t>
            </a: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Special inputs: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1) When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,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           when –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                        otherwise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2) When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b="1">
              <a:solidFill>
                <a:srgbClr val="3333FF"/>
              </a:solidFill>
              <a:latin typeface="標楷體" panose="03000509000000000000" pitchFamily="65" charset="-12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思考：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0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值</a:t>
            </a:r>
            <a:r>
              <a:rPr lang="zh-TW" altLang="en-US" sz="2000" b="1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的大小，對解析度的影響是什麼？</a:t>
            </a:r>
            <a:r>
              <a:rPr lang="zh-TW" altLang="en-US" sz="2000">
                <a:solidFill>
                  <a:srgbClr val="00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1114425" y="1412875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3" imgW="1155700" imgH="381000" progId="Equation.DSMT4">
                  <p:embed/>
                </p:oleObj>
              </mc:Choice>
              <mc:Fallback>
                <p:oleObj name="Equation" r:id="rId3" imgW="11557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1412875"/>
                        <a:ext cx="1155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5"/>
          <p:cNvGraphicFramePr>
            <a:graphicFrameLocks noChangeAspect="1"/>
          </p:cNvGraphicFramePr>
          <p:nvPr/>
        </p:nvGraphicFramePr>
        <p:xfrm>
          <a:off x="4356100" y="1412875"/>
          <a:ext cx="120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5" imgW="1206500" imgH="381000" progId="Equation.DSMT4">
                  <p:embed/>
                </p:oleObj>
              </mc:Choice>
              <mc:Fallback>
                <p:oleObj name="Equation" r:id="rId5" imgW="12065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412875"/>
                        <a:ext cx="120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1272" name="Object 7"/>
          <p:cNvGraphicFramePr>
            <a:graphicFrameLocks noChangeAspect="1"/>
          </p:cNvGraphicFramePr>
          <p:nvPr/>
        </p:nvGraphicFramePr>
        <p:xfrm>
          <a:off x="1187450" y="2420938"/>
          <a:ext cx="3225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7" imgW="3225800" imgH="381000" progId="Equation.DSMT4">
                  <p:embed/>
                </p:oleObj>
              </mc:Choice>
              <mc:Fallback>
                <p:oleObj name="Equation" r:id="rId7" imgW="32258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20938"/>
                        <a:ext cx="32258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814F184-03E0-4F88-89B0-CB5C4D619E1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50825" y="476250"/>
            <a:ext cx="8353425" cy="594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5) Linearity property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de-DE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 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+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 y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de-DE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and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de-DE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de-DE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and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de-DE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are their rec-STFTs, the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de-DE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 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de-DE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+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 Y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de-DE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6) Power integration property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(7) Energy sum property (Parseval’s theorem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2293" name="Object 4"/>
          <p:cNvGraphicFramePr>
            <a:graphicFrameLocks noChangeAspect="1"/>
          </p:cNvGraphicFramePr>
          <p:nvPr/>
        </p:nvGraphicFramePr>
        <p:xfrm>
          <a:off x="1042988" y="2565400"/>
          <a:ext cx="32400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3" imgW="3238500" imgH="508000" progId="Equation.DSMT4">
                  <p:embed/>
                </p:oleObj>
              </mc:Choice>
              <mc:Fallback>
                <p:oleObj name="Equation" r:id="rId3" imgW="32385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565400"/>
                        <a:ext cx="32400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"/>
          <p:cNvGraphicFramePr>
            <a:graphicFrameLocks noChangeAspect="1"/>
          </p:cNvGraphicFramePr>
          <p:nvPr/>
        </p:nvGraphicFramePr>
        <p:xfrm>
          <a:off x="971550" y="5300663"/>
          <a:ext cx="4332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5" imgW="4330700" imgH="508000" progId="Equation.DSMT4">
                  <p:embed/>
                </p:oleObj>
              </mc:Choice>
              <mc:Fallback>
                <p:oleObj name="Equation" r:id="rId5" imgW="43307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00663"/>
                        <a:ext cx="43322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2296" name="Object 7"/>
          <p:cNvGraphicFramePr>
            <a:graphicFrameLocks noChangeAspect="1"/>
          </p:cNvGraphicFramePr>
          <p:nvPr/>
        </p:nvGraphicFramePr>
        <p:xfrm>
          <a:off x="908050" y="3357563"/>
          <a:ext cx="4010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7" imgW="4013200" imgH="495300" progId="Equation.DSMT4">
                  <p:embed/>
                </p:oleObj>
              </mc:Choice>
              <mc:Fallback>
                <p:oleObj name="Equation" r:id="rId7" imgW="40132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357563"/>
                        <a:ext cx="4010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8"/>
          <p:cNvGraphicFramePr>
            <a:graphicFrameLocks noChangeAspect="1"/>
          </p:cNvGraphicFramePr>
          <p:nvPr/>
        </p:nvGraphicFramePr>
        <p:xfrm>
          <a:off x="908050" y="4652963"/>
          <a:ext cx="5102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9" imgW="5105400" imgH="495300" progId="Equation.DSMT4">
                  <p:embed/>
                </p:oleObj>
              </mc:Choice>
              <mc:Fallback>
                <p:oleObj name="Equation" r:id="rId9" imgW="51054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652963"/>
                        <a:ext cx="51022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BE8CC7-EC24-408E-B8DE-E3D79DD011D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7343775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思考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哪些性質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也有？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000" b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其他型態的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FT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是否有類似的性質？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hifti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odula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/>
        </p:nvGraphicFramePr>
        <p:xfrm>
          <a:off x="1692275" y="2349500"/>
          <a:ext cx="4064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3" imgW="4064000" imgH="1498600" progId="Equation.DSMT4">
                  <p:embed/>
                </p:oleObj>
              </mc:Choice>
              <mc:Fallback>
                <p:oleObj name="Equation" r:id="rId3" imgW="4064000" imgH="149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349500"/>
                        <a:ext cx="40640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856541"/>
              </p:ext>
            </p:extLst>
          </p:nvPr>
        </p:nvGraphicFramePr>
        <p:xfrm>
          <a:off x="1736725" y="4371975"/>
          <a:ext cx="5003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5" imgW="5003640" imgH="495000" progId="Equation.DSMT4">
                  <p:embed/>
                </p:oleObj>
              </mc:Choice>
              <mc:Fallback>
                <p:oleObj name="Equation" r:id="rId5" imgW="500364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4371975"/>
                        <a:ext cx="5003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3</TotalTime>
  <Words>1367</Words>
  <Application>Microsoft Office PowerPoint</Application>
  <PresentationFormat>如螢幕大小 (4:3)</PresentationFormat>
  <Paragraphs>189</Paragraphs>
  <Slides>2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1</vt:i4>
      </vt:variant>
    </vt:vector>
  </HeadingPairs>
  <TitlesOfParts>
    <vt:vector size="28" baseType="lpstr">
      <vt:lpstr>新細明體</vt:lpstr>
      <vt:lpstr>標楷體</vt:lpstr>
      <vt:lpstr>Arial</vt:lpstr>
      <vt:lpstr>Symbol</vt:lpstr>
      <vt:lpstr>Times New Roman</vt:lpstr>
      <vt:lpstr>預設簡報設計</vt:lpstr>
      <vt:lpstr>Equation</vt:lpstr>
      <vt:lpstr>II. Short-time Fourier Transform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348</cp:revision>
  <cp:lastPrinted>2022-09-09T15:31:17Z</cp:lastPrinted>
  <dcterms:created xsi:type="dcterms:W3CDTF">2007-09-23T16:41:06Z</dcterms:created>
  <dcterms:modified xsi:type="dcterms:W3CDTF">2023-09-05T13:06:18Z</dcterms:modified>
</cp:coreProperties>
</file>